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306" r:id="rId2"/>
    <p:sldId id="334" r:id="rId3"/>
    <p:sldId id="335" r:id="rId4"/>
    <p:sldId id="336" r:id="rId5"/>
    <p:sldId id="375" r:id="rId6"/>
    <p:sldId id="376" r:id="rId7"/>
    <p:sldId id="377" r:id="rId8"/>
    <p:sldId id="378" r:id="rId9"/>
    <p:sldId id="379" r:id="rId10"/>
    <p:sldId id="406" r:id="rId11"/>
    <p:sldId id="381" r:id="rId12"/>
    <p:sldId id="257" r:id="rId13"/>
    <p:sldId id="263" r:id="rId14"/>
    <p:sldId id="380" r:id="rId15"/>
    <p:sldId id="266" r:id="rId16"/>
    <p:sldId id="265" r:id="rId17"/>
    <p:sldId id="258" r:id="rId18"/>
    <p:sldId id="273" r:id="rId19"/>
    <p:sldId id="274" r:id="rId20"/>
    <p:sldId id="361" r:id="rId21"/>
    <p:sldId id="362" r:id="rId22"/>
    <p:sldId id="322" r:id="rId23"/>
    <p:sldId id="276" r:id="rId24"/>
    <p:sldId id="403" r:id="rId25"/>
    <p:sldId id="402" r:id="rId26"/>
    <p:sldId id="398" r:id="rId27"/>
    <p:sldId id="404" r:id="rId28"/>
    <p:sldId id="383" r:id="rId29"/>
    <p:sldId id="405" r:id="rId30"/>
    <p:sldId id="382" r:id="rId31"/>
    <p:sldId id="399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5" d="100"/>
          <a:sy n="105" d="100"/>
        </p:scale>
        <p:origin x="-904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6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F75E0E2-268E-411C-B4A3-35B053FA543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14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F75E0E2-268E-411C-B4A3-35B053FA54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6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35FC781-3E65-46D6-8429-1B5F2841414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F49FDF3-DC55-4DA0-AF17-8F95A8D045A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F49FDF3-DC55-4DA0-AF17-8F95A8D045A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85DF8E6-2D4E-424C-8A64-596317D67FC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70" y="1632856"/>
            <a:ext cx="8902097" cy="424542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The events are</a:t>
            </a:r>
          </a:p>
          <a:p>
            <a:pPr algn="ctr" eaLnBrk="1" hangingPunct="1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99"/>
                </a:solidFill>
              </a:rPr>
              <a:t>independent: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IO phase has </a:t>
            </a:r>
            <a:r>
              <a:rPr lang="en-US" sz="5400" i="1" dirty="0" smtClean="0"/>
              <a:t>no effect</a:t>
            </a:r>
            <a:r>
              <a:rPr lang="en-US" sz="5400" dirty="0" smtClean="0"/>
              <a:t> on birth 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6D15FD8-A799-4B10-A950-01D0435A94E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26F81EE-CDCA-4EE9-BD35-0F63BF2B1A8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0BB89C5A-C403-4815-A3F6-EDBD9149D63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77826E3-95E6-4F27-8871-3C2BB5E9DC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1C897DF4-28BD-4138-81C1-642429381A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Independent Event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5BE0A17-CC8A-4359-9FA2-C5A7897B199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A2D81367-6BCD-497D-A5EA-C966CF7160B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70BFCCC0-ED85-44D1-8BC0-19E6FB2DE4B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A566AFE-CD65-40D2-BA2E-07E1403AEF0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 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…,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n</a:t>
            </a:r>
            <a:r>
              <a:rPr lang="en-US" dirty="0" smtClean="0"/>
              <a:t> satisfy the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7336"/>
              </p:ext>
            </p:extLst>
          </p:nvPr>
        </p:nvGraphicFramePr>
        <p:xfrm>
          <a:off x="333218" y="3218166"/>
          <a:ext cx="8426769" cy="24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1" name="Equation" r:id="rId3" imgW="1930400" imgH="558800" progId="Equation.DSMT4">
                  <p:embed/>
                </p:oleObj>
              </mc:Choice>
              <mc:Fallback>
                <p:oleObj name="Equation" r:id="rId3" imgW="1930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18" y="3218166"/>
                        <a:ext cx="8426769" cy="243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6794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3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564977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27978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0A3EF45-8ED1-4608-B264-D60A304B6B9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679D5B46-281B-48C5-ADB5-CFE0495CD19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2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3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A7C709AE-DFC1-4AD3-8B5A-939424C9D7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9A5E57D-2001-41D4-AD76-19AF9DD79E3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2D994F43-519D-419E-A160-538A20EAE50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091242E-EDE0-4F6A-BA69-15FFB65BD54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A5FE2AD-97E1-47DD-ADC5-9D051A45537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</a:t>
            </a:r>
            <a:r>
              <a:rPr lang="en-US" sz="5200" dirty="0" smtClean="0">
                <a:solidFill>
                  <a:srgbClr val="0000FF"/>
                </a:solidFill>
              </a:rPr>
              <a:t>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{A}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{A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</a:t>
            </a:r>
            <a:r>
              <a:rPr lang="en-US" sz="5200" dirty="0" smtClean="0">
                <a:sym typeface="Symbol" pitchFamily="18" charset="2"/>
              </a:rPr>
              <a:t>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F75E0E2-268E-411C-B4A3-35B053FA543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9</TotalTime>
  <Words>1363</Words>
  <Application>Microsoft Macintosh PowerPoint</Application>
  <PresentationFormat>On-screen Show (4:3)</PresentationFormat>
  <Paragraphs>257</Paragraphs>
  <Slides>31</Slides>
  <Notes>3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1_Default Design</vt:lpstr>
      <vt:lpstr>Equation</vt:lpstr>
      <vt:lpstr>Independent Events</vt:lpstr>
      <vt:lpstr>Independent Events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Independent Product Rule</vt:lpstr>
      <vt:lpstr>k-way Independence</vt:lpstr>
      <vt:lpstr>k-way Independence</vt:lpstr>
      <vt:lpstr>2-way vs 3-way independence</vt:lpstr>
      <vt:lpstr>2-way vs 3-way Independence</vt:lpstr>
      <vt:lpstr>Mutual Independence</vt:lpstr>
      <vt:lpstr>Mutual 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6</cp:revision>
  <cp:lastPrinted>2012-04-23T21:15:39Z</cp:lastPrinted>
  <dcterms:created xsi:type="dcterms:W3CDTF">2011-04-25T16:32:47Z</dcterms:created>
  <dcterms:modified xsi:type="dcterms:W3CDTF">2012-04-23T21:15:46Z</dcterms:modified>
</cp:coreProperties>
</file>